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8" r:id="rId1"/>
  </p:sldMasterIdLst>
  <p:sldIdLst>
    <p:sldId id="256" r:id="rId2"/>
    <p:sldId id="257" r:id="rId3"/>
    <p:sldId id="290" r:id="rId4"/>
    <p:sldId id="258" r:id="rId5"/>
    <p:sldId id="291" r:id="rId6"/>
    <p:sldId id="259" r:id="rId7"/>
    <p:sldId id="260" r:id="rId8"/>
    <p:sldId id="263" r:id="rId9"/>
    <p:sldId id="264" r:id="rId10"/>
    <p:sldId id="265" r:id="rId11"/>
    <p:sldId id="266" r:id="rId12"/>
    <p:sldId id="267" r:id="rId13"/>
    <p:sldId id="280" r:id="rId14"/>
    <p:sldId id="268" r:id="rId15"/>
    <p:sldId id="269" r:id="rId16"/>
    <p:sldId id="281" r:id="rId17"/>
    <p:sldId id="276" r:id="rId18"/>
    <p:sldId id="270" r:id="rId19"/>
    <p:sldId id="271" r:id="rId20"/>
    <p:sldId id="272" r:id="rId21"/>
    <p:sldId id="273" r:id="rId22"/>
    <p:sldId id="274" r:id="rId23"/>
    <p:sldId id="275" r:id="rId24"/>
    <p:sldId id="282" r:id="rId25"/>
    <p:sldId id="283" r:id="rId26"/>
    <p:sldId id="284" r:id="rId27"/>
    <p:sldId id="289" r:id="rId28"/>
    <p:sldId id="287" r:id="rId29"/>
    <p:sldId id="288" r:id="rId30"/>
    <p:sldId id="277" r:id="rId31"/>
    <p:sldId id="279" r:id="rId3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045" autoAdjust="0"/>
    <p:restoredTop sz="94660"/>
  </p:normalViewPr>
  <p:slideViewPr>
    <p:cSldViewPr snapToGrid="0">
      <p:cViewPr varScale="1">
        <p:scale>
          <a:sx n="73" d="100"/>
          <a:sy n="73" d="100"/>
        </p:scale>
        <p:origin x="498" y="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E948CA-7D12-498E-BABB-B68EF2022FFF}" type="datetimeFigureOut">
              <a:rPr lang="en-US" smtClean="0"/>
              <a:t>11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4C0FC4-782A-410B-AFCC-6BA65D68C4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1903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E948CA-7D12-498E-BABB-B68EF2022FFF}" type="datetimeFigureOut">
              <a:rPr lang="en-US" smtClean="0"/>
              <a:t>11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4C0FC4-782A-410B-AFCC-6BA65D68C4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11808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E948CA-7D12-498E-BABB-B68EF2022FFF}" type="datetimeFigureOut">
              <a:rPr lang="en-US" smtClean="0"/>
              <a:t>11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4C0FC4-782A-410B-AFCC-6BA65D68C4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98986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E948CA-7D12-498E-BABB-B68EF2022FFF}" type="datetimeFigureOut">
              <a:rPr lang="en-US" smtClean="0"/>
              <a:t>11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4C0FC4-782A-410B-AFCC-6BA65D68C4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5038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E948CA-7D12-498E-BABB-B68EF2022FFF}" type="datetimeFigureOut">
              <a:rPr lang="en-US" smtClean="0"/>
              <a:t>11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4C0FC4-782A-410B-AFCC-6BA65D68C4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44706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E948CA-7D12-498E-BABB-B68EF2022FFF}" type="datetimeFigureOut">
              <a:rPr lang="en-US" smtClean="0"/>
              <a:t>11/1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4C0FC4-782A-410B-AFCC-6BA65D68C4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2650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E948CA-7D12-498E-BABB-B68EF2022FFF}" type="datetimeFigureOut">
              <a:rPr lang="en-US" smtClean="0"/>
              <a:t>11/13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4C0FC4-782A-410B-AFCC-6BA65D68C4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0610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E948CA-7D12-498E-BABB-B68EF2022FFF}" type="datetimeFigureOut">
              <a:rPr lang="en-US" smtClean="0"/>
              <a:t>11/13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4C0FC4-782A-410B-AFCC-6BA65D68C4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31531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E948CA-7D12-498E-BABB-B68EF2022FFF}" type="datetimeFigureOut">
              <a:rPr lang="en-US" smtClean="0"/>
              <a:t>11/13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4C0FC4-782A-410B-AFCC-6BA65D68C4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63769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E948CA-7D12-498E-BABB-B68EF2022FFF}" type="datetimeFigureOut">
              <a:rPr lang="en-US" smtClean="0"/>
              <a:t>11/1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4C0FC4-782A-410B-AFCC-6BA65D68C4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95717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E948CA-7D12-498E-BABB-B68EF2022FFF}" type="datetimeFigureOut">
              <a:rPr lang="en-US" smtClean="0"/>
              <a:t>11/1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4C0FC4-782A-410B-AFCC-6BA65D68C4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89167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E948CA-7D12-498E-BABB-B68EF2022FFF}" type="datetimeFigureOut">
              <a:rPr lang="en-US" smtClean="0"/>
              <a:t>11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4C0FC4-782A-410B-AFCC-6BA65D68C4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48532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20" r:id="rId2"/>
    <p:sldLayoutId id="2147483721" r:id="rId3"/>
    <p:sldLayoutId id="2147483722" r:id="rId4"/>
    <p:sldLayoutId id="2147483723" r:id="rId5"/>
    <p:sldLayoutId id="2147483724" r:id="rId6"/>
    <p:sldLayoutId id="2147483725" r:id="rId7"/>
    <p:sldLayoutId id="2147483726" r:id="rId8"/>
    <p:sldLayoutId id="2147483727" r:id="rId9"/>
    <p:sldLayoutId id="2147483728" r:id="rId10"/>
    <p:sldLayoutId id="214748372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jpeg"/><Relationship Id="rId4" Type="http://schemas.openxmlformats.org/officeDocument/2006/relationships/image" Target="../media/image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8.w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image" Target="../media/image1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78823" y="783771"/>
            <a:ext cx="1127324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O CÁO 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ỆN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P </a:t>
            </a:r>
            <a:endParaRPr lang="en-US" sz="32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P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 NÂNG CAO HIỆU QUẢ TRONG GIẢNG DẠY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3" descr="WhitecornerFlow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029200"/>
            <a:ext cx="1828800" cy="162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WhitecornerFlow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17182" y="4976948"/>
            <a:ext cx="20574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06" y="0"/>
            <a:ext cx="1023938" cy="3308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2F4D71"/>
                  </a:outerShdw>
                </a:effectLst>
              </a14:hiddenEffects>
            </a:ext>
          </a:extLst>
        </p:spPr>
      </p:pic>
      <p:pic>
        <p:nvPicPr>
          <p:cNvPr id="7" name="Picture 2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40100" y="0"/>
            <a:ext cx="1023937" cy="3308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2F4D71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436030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 descr="WhitecornerFlow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69" y="5232400"/>
            <a:ext cx="1828800" cy="162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WhitecornerFlow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34600" y="5029200"/>
            <a:ext cx="20574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685970" y="739850"/>
            <a:ext cx="10646229" cy="4970591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kumimoji="0" lang="en-US" altLang="ko-KR" sz="32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ện</a:t>
            </a:r>
            <a:r>
              <a:rPr kumimoji="0" lang="en-US" altLang="ko-KR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kumimoji="0" lang="en-US" altLang="ko-KR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1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kumimoji="0" lang="en-US" altLang="ko-KR" sz="3200" b="1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1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kumimoji="0" lang="en-US" altLang="ko-KR" sz="3200" b="1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1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kumimoji="0" lang="en-US" altLang="ko-KR" sz="3200" b="1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1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altLang="ko-KR" sz="3200" b="1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1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ũ</a:t>
            </a:r>
            <a:r>
              <a:rPr kumimoji="0" lang="en-US" altLang="ko-KR" sz="3200" b="1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ko-KR" sz="3200" b="1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ĩ</a:t>
            </a:r>
            <a:r>
              <a:rPr kumimoji="0" lang="en-US" altLang="ko-KR" sz="3200" b="1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1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kumimoji="0" lang="en-US" altLang="ko-KR" sz="3200" b="1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1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ko-KR" sz="3200" b="1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1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kumimoji="0" lang="en-US" altLang="ko-KR" sz="3200" b="1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1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 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ko-KR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ĩ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ắm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ắc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?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? (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? (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y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ĩ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ĩ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ỗ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ợ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ĩ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ễ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ây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ầm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ẫn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ở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iệng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678428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 descr="WhitecornerFlow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69" y="5232400"/>
            <a:ext cx="1828800" cy="162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WhitecornerFlow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34600" y="5029200"/>
            <a:ext cx="20574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06" y="0"/>
            <a:ext cx="1023938" cy="3308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2F4D71"/>
                  </a:outerShdw>
                </a:effectLst>
              </a14:hiddenEffects>
            </a:ext>
          </a:extLst>
        </p:spPr>
      </p:pic>
      <p:pic>
        <p:nvPicPr>
          <p:cNvPr id="7" name="Picture 2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40100" y="0"/>
            <a:ext cx="1023937" cy="3308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2F4D71"/>
                  </a:outerShdw>
                </a:effectLst>
              </a14:hiddenEffects>
            </a:ext>
          </a:extLst>
        </p:spPr>
      </p:pic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1883569" y="326167"/>
            <a:ext cx="8888506" cy="4970591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ẳng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ang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ay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Do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ay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ánh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ầm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ẫn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t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315080"/>
              </p:ext>
            </p:extLst>
          </p:nvPr>
        </p:nvGraphicFramePr>
        <p:xfrm>
          <a:off x="4963894" y="5500137"/>
          <a:ext cx="1463032" cy="886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" r:id="rId6" imgW="634725" imgH="393529" progId="Equation.DSMT4">
                  <p:embed/>
                </p:oleObj>
              </mc:Choice>
              <mc:Fallback>
                <p:oleObj r:id="rId6" imgW="634725" imgH="39352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3894" y="5500137"/>
                        <a:ext cx="1463032" cy="8869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628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 descr="WhitecornerFlow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69" y="5245463"/>
            <a:ext cx="1828800" cy="162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WhitecornerFlow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34600" y="5042263"/>
            <a:ext cx="20574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1777392" y="427989"/>
            <a:ext cx="7796008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ong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ẫn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ắc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ỗi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</a:t>
            </a: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960582" y="1735532"/>
            <a:ext cx="10737805" cy="12249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: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ẫu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ũng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ác</a:t>
            </a:r>
            <a:r>
              <a:rPr lang="en-US" sz="32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ẫu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ều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7168" name="Picture 716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82003" y="3033809"/>
            <a:ext cx="5343540" cy="283141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91009" y="1149478"/>
            <a:ext cx="3526972" cy="6662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2074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9315" y="2834640"/>
            <a:ext cx="3579223" cy="165898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9315" y="4924698"/>
            <a:ext cx="3579223" cy="1240971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1153885" y="592886"/>
            <a:ext cx="10132424" cy="17912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ôi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âng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ần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ức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ao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ơn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uyện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êu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ầu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inh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ẫu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ng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ỏ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ẫu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hia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ết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;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ải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a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ặc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ối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n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1803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3" descr="WhitecornerFlow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69" y="5232400"/>
            <a:ext cx="1828800" cy="162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 descr="WhitecornerFlow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34600" y="5029200"/>
            <a:ext cx="20574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1332411" y="754521"/>
            <a:ext cx="9562012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	Ở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ày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inh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i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ặc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ệt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ước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y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ẫu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inh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ỏ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qua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ước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ày</a:t>
            </a:r>
            <a:r>
              <a:rPr lang="en-US" sz="32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do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i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iếu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ẩ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ậ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a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át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ẫu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ò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ầm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ẫ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ẫu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ưa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uộ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y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ắc</a:t>
            </a: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/>
          </a:p>
          <a:p>
            <a:endParaRPr lang="en-US" sz="32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35978" y="3513909"/>
            <a:ext cx="2952206" cy="11612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2130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 descr="WhitecornerFlow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69" y="5232400"/>
            <a:ext cx="1828800" cy="162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WhitecornerFlow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34600" y="5029200"/>
            <a:ext cx="20574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1400113" y="585330"/>
            <a:ext cx="7715574" cy="6586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3: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400113" y="2371953"/>
            <a:ext cx="9141613" cy="17912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ct val="115000"/>
              </a:lnSpc>
              <a:spcAft>
                <a:spcPts val="0"/>
              </a:spcAft>
            </a:pP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ườ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ày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i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ớ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1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à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ử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ẫu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.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49980" y="1243972"/>
            <a:ext cx="3429000" cy="94297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77835" y="4193177"/>
            <a:ext cx="1831250" cy="8360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3436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071154" y="1068940"/>
            <a:ext cx="9718765" cy="17912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ct val="115000"/>
              </a:lnSpc>
              <a:spcAft>
                <a:spcPts val="0"/>
              </a:spcAft>
            </a:pPr>
            <a:r>
              <a:rPr lang="en-US" sz="32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ương</a:t>
            </a:r>
            <a:r>
              <a:rPr lang="en-US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ừ</a:t>
            </a:r>
            <a:endParaRPr lang="en-US" sz="32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457200" algn="just">
              <a:lnSpc>
                <a:spcPct val="115000"/>
              </a:lnSpc>
              <a:spcAft>
                <a:spcPts val="0"/>
              </a:spcAft>
            </a:pP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iệ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ô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iế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ướ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a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ọ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ằm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úp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i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ớ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iế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ốt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7886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04950" y="222071"/>
            <a:ext cx="11403874" cy="6124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ện pháp 3:</a:t>
            </a:r>
            <a:r>
              <a:rPr lang="pt-B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ử dụng linh hoạt nhiều hình thức và phương pháp trong dạy - học: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ô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;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ô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ô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ô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ô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ô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ổ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Qu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ô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ỹ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iể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ô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ấ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…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ằ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u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ủ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ô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ù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ắ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3" descr="WhitecornerFlow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69" y="5232400"/>
            <a:ext cx="1828800" cy="162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WhitecornerFlow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34600" y="5029200"/>
            <a:ext cx="20574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5922526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1826"/>
          <p:cNvSpPr txBox="1">
            <a:spLocks noChangeArrowheads="1"/>
          </p:cNvSpPr>
          <p:nvPr/>
        </p:nvSpPr>
        <p:spPr bwMode="auto">
          <a:xfrm>
            <a:off x="3183255" y="9198610"/>
            <a:ext cx="276225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en-US" sz="1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13" name="Text Box 1826"/>
          <p:cNvSpPr txBox="1">
            <a:spLocks noChangeArrowheads="1"/>
          </p:cNvSpPr>
          <p:nvPr/>
        </p:nvSpPr>
        <p:spPr bwMode="auto">
          <a:xfrm>
            <a:off x="3183255" y="9198610"/>
            <a:ext cx="276225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en-US" sz="1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pic>
        <p:nvPicPr>
          <p:cNvPr id="5" name="Picture 3" descr="WhitecornerFlow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69" y="5232400"/>
            <a:ext cx="1828800" cy="162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WhitecornerFlow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34600" y="5029200"/>
            <a:ext cx="20574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849085" y="456422"/>
            <a:ext cx="11051177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latinLnBrk="1">
              <a:spcAft>
                <a:spcPts val="0"/>
              </a:spcAft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sz="32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en-US" sz="32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ạy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ẫu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” (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ang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74)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 latinLnBrk="1">
              <a:spcAft>
                <a:spcPts val="0"/>
              </a:spcAft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yết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 latinLnBrk="1">
              <a:spcAft>
                <a:spcPts val="0"/>
              </a:spcAft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*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ẫu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3200" dirty="0" smtClean="0">
              <a:solidFill>
                <a:srgbClr val="333333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 latinLnBrk="1">
              <a:spcAft>
                <a:spcPts val="0"/>
              </a:spcAft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sz="32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32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ơn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n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ện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ực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an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585689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 descr="WhitecornerFlow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69" y="5232400"/>
            <a:ext cx="1828800" cy="162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WhitecornerFlow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34600" y="5029200"/>
            <a:ext cx="20574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300446" y="0"/>
            <a:ext cx="11639005" cy="56815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ẳng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ạn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GV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inh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ề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 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an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ăn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/4</a:t>
            </a:r>
            <a:r>
              <a:rPr lang="en-US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i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ánh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Nam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ăn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/4</a:t>
            </a:r>
            <a:r>
              <a:rPr lang="en-US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i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ánh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ả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ăn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ấy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i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ánh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ực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an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inh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ẽ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ễ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àng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ả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ăn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3/4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ánh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GV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ẫu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út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y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ắc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inh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ắm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GV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ở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ộng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ều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ẫu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ổng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ều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.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endParaRPr lang="en-US" sz="32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54435" y="5232400"/>
            <a:ext cx="2142308" cy="985520"/>
          </a:xfrm>
          <a:prstGeom prst="rect">
            <a:avLst/>
          </a:prstGeom>
          <a:ln>
            <a:solidFill>
              <a:schemeClr val="bg1"/>
            </a:solidFill>
          </a:ln>
        </p:spPr>
      </p:pic>
    </p:spTree>
    <p:extLst>
      <p:ext uri="{BB962C8B-B14F-4D97-AF65-F5344CB8AC3E}">
        <p14:creationId xmlns:p14="http://schemas.microsoft.com/office/powerpoint/2010/main" val="386846739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71155" y="1436914"/>
            <a:ext cx="1098586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à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"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ệ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b="1" dirty="0" smtClean="0"/>
              <a:t>.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".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3" descr="WhitecornerFlow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8" y="5232400"/>
            <a:ext cx="1828800" cy="162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WhitecornerFlow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34600" y="5029200"/>
            <a:ext cx="20574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" y="33338"/>
            <a:ext cx="1023938" cy="3308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2F4D71"/>
                  </a:outerShdw>
                </a:effectLst>
              </a14:hiddenEffects>
            </a:ext>
          </a:extLst>
        </p:spPr>
      </p:pic>
      <p:pic>
        <p:nvPicPr>
          <p:cNvPr id="7" name="Picture 2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3300" y="33338"/>
            <a:ext cx="1023937" cy="3308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2F4D71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32668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3" descr="WhitecornerFlow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69" y="5232400"/>
            <a:ext cx="1828800" cy="162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 descr="WhitecornerFlow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34600" y="5029200"/>
            <a:ext cx="20574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849086" y="218612"/>
            <a:ext cx="10802983" cy="55092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0"/>
              </a:spcAft>
            </a:pP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*</a:t>
            </a:r>
            <a:r>
              <a:rPr lang="en-US" sz="32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iện</a:t>
            </a:r>
            <a:r>
              <a:rPr lang="en-US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áp</a:t>
            </a:r>
            <a:r>
              <a:rPr lang="en-US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3200" b="1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uyện</a:t>
            </a:r>
            <a:r>
              <a:rPr lang="en-US" sz="3200" b="1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3200" b="1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3200" b="1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èn</a:t>
            </a:r>
            <a:r>
              <a:rPr lang="en-US" sz="3200" b="1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ĩ</a:t>
            </a:r>
            <a:r>
              <a:rPr lang="en-US" sz="3200" b="1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 latinLnBrk="1">
              <a:spcAft>
                <a:spcPts val="0"/>
              </a:spcAft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-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uyện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ôi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êu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ầu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inh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ay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iệng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ẩm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y</a:t>
            </a:r>
            <a:r>
              <a:rPr lang="en-US" sz="32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ắc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á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uyện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ôi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iểm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a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3200" dirty="0" smtClean="0">
              <a:solidFill>
                <a:srgbClr val="333333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 latinLnBrk="1">
              <a:spcAft>
                <a:spcPts val="0"/>
              </a:spcAft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sz="32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uốn</a:t>
            </a:r>
            <a:r>
              <a:rPr lang="en-US" sz="32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ắn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ịp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ng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ỗ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òn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ắc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ỗi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 latinLnBrk="1">
              <a:spcAft>
                <a:spcPts val="0"/>
              </a:spcAft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-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ặc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inh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ểu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ều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ới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ớ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âu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 latinLnBrk="1">
              <a:spcAft>
                <a:spcPts val="0"/>
              </a:spcAft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inh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ểu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inh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ải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ều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ương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 latinLnBrk="1">
              <a:spcAft>
                <a:spcPts val="0"/>
              </a:spcAft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áp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ủ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ếu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úc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ày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inh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ần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ều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3200" dirty="0" smtClean="0">
              <a:solidFill>
                <a:srgbClr val="333333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 latinLnBrk="1">
              <a:spcAft>
                <a:spcPts val="0"/>
              </a:spcAft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sz="32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an</a:t>
            </a:r>
            <a:r>
              <a:rPr lang="en-US" sz="32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ọng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ải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ệ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ống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y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ệt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ẫu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3200" dirty="0" smtClean="0">
              <a:solidFill>
                <a:srgbClr val="333333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 latinLnBrk="1">
              <a:spcAft>
                <a:spcPts val="0"/>
              </a:spcAft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sz="32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âng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ao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ần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ức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ạp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187342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 descr="WhitecornerFlow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69" y="5232400"/>
            <a:ext cx="1828800" cy="162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WhitecornerFlow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34600" y="5029200"/>
            <a:ext cx="20574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574766" y="610664"/>
            <a:ext cx="11416937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latinLnBrk="1">
              <a:spcAft>
                <a:spcPts val="0"/>
              </a:spcAft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sz="32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ẳng</a:t>
            </a:r>
            <a:r>
              <a:rPr lang="en-US" sz="32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ạn</a:t>
            </a:r>
            <a:r>
              <a:rPr lang="en-US" sz="32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endParaRPr lang="en-US" sz="32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 latinLnBrk="1">
              <a:spcAft>
                <a:spcPts val="0"/>
              </a:spcAft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sz="32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+ </a:t>
            </a:r>
            <a:r>
              <a:rPr lang="en-US" sz="32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ôi</a:t>
            </a:r>
            <a:r>
              <a:rPr lang="en-US" sz="32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32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32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32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2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32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32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32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ừ</a:t>
            </a:r>
            <a:r>
              <a:rPr lang="en-US" sz="32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sz="32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32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32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2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en-US" sz="32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ẫu</a:t>
            </a:r>
            <a:r>
              <a:rPr lang="en-US" sz="32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sz="32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32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32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ừ</a:t>
            </a:r>
            <a:r>
              <a:rPr lang="en-US" sz="32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sz="32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32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32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ác</a:t>
            </a:r>
            <a:r>
              <a:rPr lang="en-US" sz="32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ẫu</a:t>
            </a:r>
            <a:r>
              <a:rPr lang="en-US" sz="32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32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2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 </a:t>
            </a:r>
            <a:r>
              <a:rPr lang="en-US" sz="32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32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; </a:t>
            </a:r>
            <a:r>
              <a:rPr lang="en-US" sz="32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32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32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ừ</a:t>
            </a:r>
            <a:r>
              <a:rPr lang="en-US" sz="32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sz="32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32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32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32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32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32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ồi</a:t>
            </a:r>
            <a:r>
              <a:rPr lang="en-US" sz="32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êu</a:t>
            </a:r>
            <a:r>
              <a:rPr lang="en-US" sz="32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ầu</a:t>
            </a:r>
            <a:r>
              <a:rPr lang="en-US" sz="32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HS </a:t>
            </a:r>
            <a:r>
              <a:rPr lang="en-US" sz="32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32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32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ấy</a:t>
            </a:r>
            <a:r>
              <a:rPr lang="en-US" sz="32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ô </a:t>
            </a:r>
            <a:r>
              <a:rPr lang="en-US" sz="32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i.Sau</a:t>
            </a:r>
            <a:r>
              <a:rPr lang="en-US" sz="32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32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32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pPr algn="just" latinLnBrk="1">
              <a:spcAft>
                <a:spcPts val="0"/>
              </a:spcAft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sz="32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ổi</a:t>
            </a:r>
            <a:r>
              <a:rPr lang="en-US" sz="32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éo</a:t>
            </a:r>
            <a:r>
              <a:rPr lang="en-US" sz="32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en-US" sz="32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32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ồi</a:t>
            </a:r>
            <a:r>
              <a:rPr lang="en-US" sz="32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ấy</a:t>
            </a:r>
            <a:r>
              <a:rPr lang="en-US" sz="32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32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32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32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ảng</a:t>
            </a:r>
            <a:r>
              <a:rPr lang="en-US" sz="32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32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m</a:t>
            </a:r>
            <a:r>
              <a:rPr lang="en-US" sz="32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32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pPr algn="just" latinLnBrk="1">
              <a:spcAft>
                <a:spcPts val="0"/>
              </a:spcAft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sz="32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32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32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en-US" sz="32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32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endParaRPr lang="en-US" sz="32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52516" y="4088172"/>
            <a:ext cx="3080250" cy="11442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698134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 descr="WhitecornerFlow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69" y="5232400"/>
            <a:ext cx="1828800" cy="162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WhitecornerFlow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34600" y="5029200"/>
            <a:ext cx="20574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1254033" y="1000036"/>
            <a:ext cx="10332721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latinLnBrk="1">
              <a:spcAft>
                <a:spcPts val="0"/>
              </a:spcAft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ều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3200" dirty="0" smtClean="0">
              <a:solidFill>
                <a:srgbClr val="333333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 latinLnBrk="1">
              <a:spcAft>
                <a:spcPts val="0"/>
              </a:spcAft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sz="32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2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ổi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éo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m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3200" dirty="0" smtClean="0">
              <a:solidFill>
                <a:srgbClr val="333333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 latinLnBrk="1">
              <a:spcAft>
                <a:spcPts val="0"/>
              </a:spcAft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sz="32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ơng</a:t>
            </a:r>
            <a:r>
              <a:rPr lang="en-US" sz="32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ấy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ất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3200" dirty="0" smtClean="0">
              <a:solidFill>
                <a:srgbClr val="333333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 latinLnBrk="1">
              <a:spcAft>
                <a:spcPts val="0"/>
              </a:spcAft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sz="32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o</a:t>
            </a:r>
            <a:r>
              <a:rPr lang="en-US" sz="32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ứng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ình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ều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úng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86868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 descr="WhitecornerFlow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69" y="5232400"/>
            <a:ext cx="1828800" cy="162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WhitecornerFlow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34600" y="5029200"/>
            <a:ext cx="20574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522515" y="834305"/>
            <a:ext cx="11669485" cy="40318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latinLnBrk="1">
              <a:spcAft>
                <a:spcPts val="0"/>
              </a:spcAft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*</a:t>
            </a:r>
            <a:r>
              <a:rPr lang="en-US" sz="32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iện</a:t>
            </a:r>
            <a:r>
              <a:rPr lang="en-US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áp</a:t>
            </a:r>
            <a:r>
              <a:rPr lang="en-US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5: </a:t>
            </a:r>
            <a:r>
              <a:rPr lang="en-US" sz="3200" b="1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n</a:t>
            </a:r>
            <a:r>
              <a:rPr lang="en-US" sz="3200" b="1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3200" b="1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ng</a:t>
            </a:r>
            <a:r>
              <a:rPr lang="en-US" sz="3200" b="1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ố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 latinLnBrk="1">
              <a:spcAft>
                <a:spcPts val="0"/>
              </a:spcAft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-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ạy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ới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ở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ước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ày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ôi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êu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ầu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inh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3200" dirty="0" smtClean="0">
              <a:solidFill>
                <a:srgbClr val="333333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 latinLnBrk="1">
              <a:spcAft>
                <a:spcPts val="0"/>
              </a:spcAft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sz="32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ắc</a:t>
            </a:r>
            <a:r>
              <a:rPr lang="en-US" sz="32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ện</a:t>
            </a:r>
            <a:r>
              <a:rPr lang="en-US" sz="32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áp</a:t>
            </a:r>
            <a:r>
              <a:rPr lang="en-US" sz="32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à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ạo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ều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iện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ện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áp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3200" dirty="0" smtClean="0">
              <a:solidFill>
                <a:srgbClr val="333333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 latinLnBrk="1">
              <a:spcAft>
                <a:spcPts val="0"/>
              </a:spcAft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sz="32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ông</a:t>
            </a:r>
            <a:r>
              <a:rPr lang="en-US" sz="32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ường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qua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inh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c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ập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ọn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3200" dirty="0" smtClean="0">
              <a:solidFill>
                <a:srgbClr val="333333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 latinLnBrk="1">
              <a:spcAft>
                <a:spcPts val="0"/>
              </a:spcAft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sz="32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32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ôi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ọn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ơn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n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ùng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ừa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3200" dirty="0" smtClean="0">
              <a:solidFill>
                <a:srgbClr val="333333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 latinLnBrk="1">
              <a:spcAft>
                <a:spcPts val="0"/>
              </a:spcAft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sz="32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32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ứ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ết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ức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ức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ạp.Việc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ôn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uyện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ng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ố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ện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áp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ác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ờ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uyện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endParaRPr lang="en-US" sz="3200" dirty="0" smtClean="0">
              <a:solidFill>
                <a:srgbClr val="333333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 latinLnBrk="1">
              <a:spcAft>
                <a:spcPts val="0"/>
              </a:spcAft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sz="32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uyện</a:t>
            </a:r>
            <a:r>
              <a:rPr lang="en-US" sz="32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ng</a:t>
            </a:r>
            <a:r>
              <a:rPr lang="en-US" sz="32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261501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66206" y="877113"/>
            <a:ext cx="10894422" cy="40318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 latinLnBrk="1">
              <a:spcAft>
                <a:spcPts val="0"/>
              </a:spcAft>
              <a:buFontTx/>
              <a:buChar char="-"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sz="32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32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ng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ố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ôi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iểm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a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ểu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y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ắc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3200" dirty="0" smtClean="0">
              <a:solidFill>
                <a:srgbClr val="333333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457200" indent="-457200" algn="just" latinLnBrk="1">
              <a:spcAft>
                <a:spcPts val="0"/>
              </a:spcAft>
              <a:buFontTx/>
              <a:buChar char="-"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sz="32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inh</a:t>
            </a:r>
            <a:r>
              <a:rPr lang="en-US" sz="32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ông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ường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áp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ổ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ức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ò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ơi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3200" dirty="0" smtClean="0">
              <a:solidFill>
                <a:srgbClr val="333333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457200" indent="-457200" algn="just" latinLnBrk="1">
              <a:spcAft>
                <a:spcPts val="0"/>
              </a:spcAft>
              <a:buFontTx/>
              <a:buChar char="-"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sz="32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2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ội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dung ở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ức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ao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ơn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iểm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a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ả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3200" dirty="0" smtClean="0">
              <a:solidFill>
                <a:srgbClr val="333333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457200" indent="-457200" algn="just" latinLnBrk="1">
              <a:spcAft>
                <a:spcPts val="0"/>
              </a:spcAft>
              <a:buFontTx/>
              <a:buChar char="-"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sz="32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át</a:t>
            </a:r>
            <a:r>
              <a:rPr lang="en-US" sz="32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iển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ư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uy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ái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iến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..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anh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ũng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ơ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ở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át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ồi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ưỡng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inh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iếu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 latinLnBrk="1">
              <a:spcAft>
                <a:spcPts val="0"/>
              </a:spcAft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VD:(Cho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ả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ớp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hi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áp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án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ảng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on) ở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êu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3200" dirty="0" smtClean="0">
              <a:solidFill>
                <a:srgbClr val="333333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 latinLnBrk="1">
              <a:spcAft>
                <a:spcPts val="0"/>
              </a:spcAft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sz="32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ầu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úng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hi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Đ,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i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hi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S 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" name="Picture 3" descr="WhitecornerFlow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69" y="5232400"/>
            <a:ext cx="1828800" cy="162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WhitecornerFlow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34600" y="5029200"/>
            <a:ext cx="20574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0654289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61702" y="231675"/>
            <a:ext cx="11207932" cy="55092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latinLnBrk="1">
              <a:spcAft>
                <a:spcPts val="0"/>
              </a:spcAft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*</a:t>
            </a:r>
            <a:r>
              <a:rPr lang="en-US" sz="32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iện</a:t>
            </a:r>
            <a:r>
              <a:rPr lang="en-US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áp</a:t>
            </a:r>
            <a:r>
              <a:rPr lang="en-US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6: 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èn</a:t>
            </a:r>
            <a:r>
              <a:rPr lang="en-US" sz="3200" b="1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ĩ</a:t>
            </a:r>
            <a:r>
              <a:rPr lang="en-US" sz="3200" b="1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3200" b="1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3200" b="1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 latinLnBrk="1">
              <a:spcAft>
                <a:spcPts val="0"/>
              </a:spcAft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inh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iệm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ng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ạy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ình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ôi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õ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ỗ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3200" dirty="0" smtClean="0">
              <a:solidFill>
                <a:srgbClr val="333333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 latinLnBrk="1">
              <a:spcAft>
                <a:spcPts val="0"/>
              </a:spcAft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sz="32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inh</a:t>
            </a:r>
            <a:r>
              <a:rPr lang="en-US" sz="32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hay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ướng</a:t>
            </a:r>
            <a:r>
              <a:rPr lang="en-US" sz="32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ắc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ầm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ẫn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ánh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ạng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ôi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3200" dirty="0" smtClean="0">
              <a:solidFill>
                <a:srgbClr val="333333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 latinLnBrk="1">
              <a:spcAft>
                <a:spcPts val="0"/>
              </a:spcAft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sz="32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32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 latinLnBrk="1">
              <a:spcAft>
                <a:spcPts val="0"/>
              </a:spcAft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sz="32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en-US" sz="32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32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ừ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2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à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ấu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ôi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êu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ầu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HS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ẩm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y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ắc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òn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ước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y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3200" dirty="0" smtClean="0">
              <a:solidFill>
                <a:srgbClr val="333333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 latinLnBrk="1">
              <a:spcAft>
                <a:spcPts val="0"/>
              </a:spcAft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sz="32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32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hay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út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ọn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ần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hi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ước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êu</a:t>
            </a:r>
            <a:r>
              <a:rPr lang="en-US" sz="32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ầu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ụ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iêng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ệt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ới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y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ước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y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3200" dirty="0" smtClean="0">
              <a:solidFill>
                <a:srgbClr val="333333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 latinLnBrk="1">
              <a:spcAft>
                <a:spcPts val="0"/>
              </a:spcAft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sz="32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32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hay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út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ọn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ở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ánh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ạng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ất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3200" dirty="0" smtClean="0">
              <a:solidFill>
                <a:srgbClr val="333333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 latinLnBrk="1">
              <a:spcAft>
                <a:spcPts val="0"/>
              </a:spcAft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sz="32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ất</a:t>
            </a:r>
            <a:r>
              <a:rPr lang="en-US" sz="32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ả</a:t>
            </a:r>
            <a:r>
              <a:rPr lang="en-US" sz="32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32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ừ</a:t>
            </a:r>
            <a:r>
              <a:rPr lang="en-US" sz="32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32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ần</a:t>
            </a:r>
            <a:r>
              <a:rPr lang="en-US" sz="32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èn</a:t>
            </a:r>
            <a:r>
              <a:rPr lang="en-US" sz="32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32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32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inh</a:t>
            </a:r>
            <a:r>
              <a:rPr lang="en-US" sz="32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ĩ</a:t>
            </a:r>
            <a:r>
              <a:rPr lang="en-US" sz="32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32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32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pPr algn="just" latinLnBrk="1">
              <a:spcAft>
                <a:spcPts val="0"/>
              </a:spcAft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sz="32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ẫu</a:t>
            </a:r>
            <a:r>
              <a:rPr lang="en-US" sz="32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ng</a:t>
            </a:r>
            <a:r>
              <a:rPr lang="en-US" sz="32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ở</a:t>
            </a:r>
            <a:r>
              <a:rPr lang="en-US" sz="32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a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ối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n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" name="Picture 3" descr="WhitecornerFlow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69" y="5232400"/>
            <a:ext cx="1828800" cy="162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WhitecornerFlow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34600" y="5029200"/>
            <a:ext cx="20574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2054222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970790" y="592574"/>
            <a:ext cx="219380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: </a:t>
            </a:r>
            <a:r>
              <a:rPr lang="en-US" sz="32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endParaRPr lang="en-US" sz="32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64596" y="1992494"/>
            <a:ext cx="3601964" cy="1416912"/>
          </a:xfrm>
          <a:prstGeom prst="rect">
            <a:avLst/>
          </a:prstGeom>
        </p:spPr>
      </p:pic>
      <p:pic>
        <p:nvPicPr>
          <p:cNvPr id="6" name="Picture 3" descr="WhitecornerFlow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69" y="5232400"/>
            <a:ext cx="1828800" cy="162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 descr="WhitecornerFlow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34600" y="5029200"/>
            <a:ext cx="20574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9526833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87828" y="734303"/>
            <a:ext cx="11299372" cy="21390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</a:pPr>
            <a:r>
              <a:rPr lang="en-US" sz="3200" b="1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spc="-5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IV. </a:t>
            </a:r>
            <a:r>
              <a:rPr lang="en-US" sz="3200" b="1" spc="-5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3200" b="1" spc="-5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spc="-5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3200" b="1" spc="-5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r>
              <a:rPr lang="en-US" sz="32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iệ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áp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hiết</a:t>
            </a: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ễ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áp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i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ất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ả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ớp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4,5 ở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ấp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ểu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rừ</a:t>
            </a: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/>
          </a:p>
        </p:txBody>
      </p:sp>
      <p:pic>
        <p:nvPicPr>
          <p:cNvPr id="3" name="Picture 3" descr="WhitecornerFlow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69" y="5232400"/>
            <a:ext cx="1828800" cy="162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WhitecornerFlow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34600" y="5029200"/>
            <a:ext cx="20574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457371" y="2873350"/>
            <a:ext cx="11103428" cy="2508379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63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Qua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ên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t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”,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ôi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: HS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en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ần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ắt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èn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ĩ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ận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ĩ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S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ức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n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ức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p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kumimoji="0" lang="en-US" altLang="ko-KR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817301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483326" y="544675"/>
            <a:ext cx="11390811" cy="6447919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0" numCol="1" anchor="ctr" anchorCtr="0" compatLnSpc="1">
            <a:prstTxWarp prst="textNoShape">
              <a:avLst/>
            </a:prstTxWarp>
            <a:spAutoFit/>
          </a:bodyPr>
          <a:lstStyle>
            <a:lvl1pPr indent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ện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ôi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t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ắm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ỹ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èn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ẩn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ận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óc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ẩm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ỹ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ko-KR" sz="3200" b="0" i="0" u="none" strike="noStrike" cap="none" normalizeH="0" baseline="0" dirty="0" smtClean="0">
              <a:ln>
                <a:noFill/>
              </a:ln>
              <a:solidFill>
                <a:srgbClr val="333333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- HS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ĩ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ĩ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  <a:tabLst/>
            </a:pP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S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ếu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ức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  <a:tabLst/>
            </a:pP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ắc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ỗi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n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ắng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ực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ạnh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ỗi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a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ỗi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t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altLang="ko-KR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ko-KR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3" descr="WhitecornerFlow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69" y="5232400"/>
            <a:ext cx="1828800" cy="162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WhitecornerFlow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34600" y="5029200"/>
            <a:ext cx="20574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9574622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31214468"/>
              </p:ext>
            </p:extLst>
          </p:nvPr>
        </p:nvGraphicFramePr>
        <p:xfrm>
          <a:off x="104503" y="418624"/>
          <a:ext cx="11874136" cy="4267200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1214846">
                  <a:extLst>
                    <a:ext uri="{9D8B030D-6E8A-4147-A177-3AD203B41FA5}">
                      <a16:colId xmlns:a16="http://schemas.microsoft.com/office/drawing/2014/main" val="3615092795"/>
                    </a:ext>
                  </a:extLst>
                </a:gridCol>
                <a:gridCol w="705394">
                  <a:extLst>
                    <a:ext uri="{9D8B030D-6E8A-4147-A177-3AD203B41FA5}">
                      <a16:colId xmlns:a16="http://schemas.microsoft.com/office/drawing/2014/main" val="336802651"/>
                    </a:ext>
                  </a:extLst>
                </a:gridCol>
                <a:gridCol w="752907">
                  <a:extLst>
                    <a:ext uri="{9D8B030D-6E8A-4147-A177-3AD203B41FA5}">
                      <a16:colId xmlns:a16="http://schemas.microsoft.com/office/drawing/2014/main" val="1934071909"/>
                    </a:ext>
                  </a:extLst>
                </a:gridCol>
                <a:gridCol w="879877">
                  <a:extLst>
                    <a:ext uri="{9D8B030D-6E8A-4147-A177-3AD203B41FA5}">
                      <a16:colId xmlns:a16="http://schemas.microsoft.com/office/drawing/2014/main" val="298964422"/>
                    </a:ext>
                  </a:extLst>
                </a:gridCol>
                <a:gridCol w="1118701">
                  <a:extLst>
                    <a:ext uri="{9D8B030D-6E8A-4147-A177-3AD203B41FA5}">
                      <a16:colId xmlns:a16="http://schemas.microsoft.com/office/drawing/2014/main" val="1335699713"/>
                    </a:ext>
                  </a:extLst>
                </a:gridCol>
                <a:gridCol w="1118701">
                  <a:extLst>
                    <a:ext uri="{9D8B030D-6E8A-4147-A177-3AD203B41FA5}">
                      <a16:colId xmlns:a16="http://schemas.microsoft.com/office/drawing/2014/main" val="4064730771"/>
                    </a:ext>
                  </a:extLst>
                </a:gridCol>
                <a:gridCol w="1108224">
                  <a:extLst>
                    <a:ext uri="{9D8B030D-6E8A-4147-A177-3AD203B41FA5}">
                      <a16:colId xmlns:a16="http://schemas.microsoft.com/office/drawing/2014/main" val="1765459610"/>
                    </a:ext>
                  </a:extLst>
                </a:gridCol>
                <a:gridCol w="1108224">
                  <a:extLst>
                    <a:ext uri="{9D8B030D-6E8A-4147-A177-3AD203B41FA5}">
                      <a16:colId xmlns:a16="http://schemas.microsoft.com/office/drawing/2014/main" val="3436273282"/>
                    </a:ext>
                  </a:extLst>
                </a:gridCol>
                <a:gridCol w="959483">
                  <a:extLst>
                    <a:ext uri="{9D8B030D-6E8A-4147-A177-3AD203B41FA5}">
                      <a16:colId xmlns:a16="http://schemas.microsoft.com/office/drawing/2014/main" val="1459796263"/>
                    </a:ext>
                  </a:extLst>
                </a:gridCol>
                <a:gridCol w="959483">
                  <a:extLst>
                    <a:ext uri="{9D8B030D-6E8A-4147-A177-3AD203B41FA5}">
                      <a16:colId xmlns:a16="http://schemas.microsoft.com/office/drawing/2014/main" val="1302089503"/>
                    </a:ext>
                  </a:extLst>
                </a:gridCol>
                <a:gridCol w="974148">
                  <a:extLst>
                    <a:ext uri="{9D8B030D-6E8A-4147-A177-3AD203B41FA5}">
                      <a16:colId xmlns:a16="http://schemas.microsoft.com/office/drawing/2014/main" val="2417185075"/>
                    </a:ext>
                  </a:extLst>
                </a:gridCol>
                <a:gridCol w="974148">
                  <a:extLst>
                    <a:ext uri="{9D8B030D-6E8A-4147-A177-3AD203B41FA5}">
                      <a16:colId xmlns:a16="http://schemas.microsoft.com/office/drawing/2014/main" val="2868604940"/>
                    </a:ext>
                  </a:extLst>
                </a:gridCol>
              </a:tblGrid>
              <a:tr h="215900">
                <a:tc rowSpan="2">
                  <a:txBody>
                    <a:bodyPr/>
                    <a:lstStyle/>
                    <a:p>
                      <a:pPr marL="180340"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rowSpan="2">
                  <a:txBody>
                    <a:bodyPr/>
                    <a:lstStyle/>
                    <a:p>
                      <a:pPr marL="180340" algn="l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S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2"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-2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180340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-4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180340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-6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180340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-8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180340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-10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23175729"/>
                  </a:ext>
                </a:extLst>
              </a:tr>
              <a:tr h="8064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L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180340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L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L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180340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L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L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180340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L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L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180340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L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L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180340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L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352956013"/>
                  </a:ext>
                </a:extLst>
              </a:tr>
              <a:tr h="354330">
                <a:tc>
                  <a:txBody>
                    <a:bodyPr/>
                    <a:lstStyle/>
                    <a:p>
                      <a:pPr marL="4445" indent="-4445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ước khi áp dụng SKKN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180340" indent="-180340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180340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,8%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180340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,6%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8,2%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,7%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,7%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543449778"/>
                  </a:ext>
                </a:extLst>
              </a:tr>
              <a:tr h="362585">
                <a:tc>
                  <a:txBody>
                    <a:bodyPr/>
                    <a:lstStyle/>
                    <a:p>
                      <a:pPr marL="4445" indent="-4445"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u khi áp dụng SKKN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180340" indent="-180340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180340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1%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180340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,3%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,8%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7,5%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1,3%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776280913"/>
                  </a:ext>
                </a:extLst>
              </a:tr>
            </a:tbl>
          </a:graphicData>
        </a:graphic>
      </p:graphicFrame>
      <p:sp>
        <p:nvSpPr>
          <p:cNvPr id="5" name="Rectangle 4"/>
          <p:cNvSpPr/>
          <p:nvPr/>
        </p:nvSpPr>
        <p:spPr>
          <a:xfrm>
            <a:off x="378823" y="4685824"/>
            <a:ext cx="10646228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spcBef>
                <a:spcPts val="600"/>
              </a:spcBef>
              <a:spcAft>
                <a:spcPts val="0"/>
              </a:spcAft>
            </a:pP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o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iê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ổ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áp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á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iế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i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hiệm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ả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ạy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ạ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ớp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ì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ừ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i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ớp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ày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â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ê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á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ể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à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ườ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á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ao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6" name="Picture 3" descr="WhitecornerFlow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69" y="5232400"/>
            <a:ext cx="1828800" cy="162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 descr="WhitecornerFlow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34600" y="5029200"/>
            <a:ext cx="20574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1438250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1676400" y="1447800"/>
            <a:ext cx="2667000" cy="2590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do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Oval 4"/>
          <p:cNvSpPr/>
          <p:nvPr/>
        </p:nvSpPr>
        <p:spPr>
          <a:xfrm>
            <a:off x="3810000" y="1524000"/>
            <a:ext cx="2667000" cy="2590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ạng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Oval 5"/>
          <p:cNvSpPr/>
          <p:nvPr/>
        </p:nvSpPr>
        <p:spPr>
          <a:xfrm>
            <a:off x="5867400" y="1600200"/>
            <a:ext cx="2819400" cy="26670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III.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iệ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Oval 6"/>
          <p:cNvSpPr/>
          <p:nvPr/>
        </p:nvSpPr>
        <p:spPr>
          <a:xfrm>
            <a:off x="8153400" y="1676400"/>
            <a:ext cx="2362200" cy="26670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IV.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209800" y="533401"/>
            <a:ext cx="518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NỘI DUNG BÁO CÁO</a:t>
            </a:r>
            <a:endParaRPr lang="en-US" sz="3600" b="1" dirty="0">
              <a:solidFill>
                <a:srgbClr val="00B0F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3" descr="WhitecornerFlow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8" y="5232400"/>
            <a:ext cx="1828800" cy="162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 descr="WhitecornerFlow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34600" y="5029200"/>
            <a:ext cx="20574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3" descr="WhitecornerFlow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038" y="5384800"/>
            <a:ext cx="1828800" cy="162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 descr="WhitecornerFlow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87000" y="5181600"/>
            <a:ext cx="20574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" y="33338"/>
            <a:ext cx="1023938" cy="3308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2F4D71"/>
                  </a:outerShdw>
                </a:effectLst>
              </a14:hiddenEffects>
            </a:ext>
          </a:extLst>
        </p:spPr>
      </p:pic>
      <p:pic>
        <p:nvPicPr>
          <p:cNvPr id="14" name="Picture 2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3300" y="33338"/>
            <a:ext cx="1023937" cy="3308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2F4D71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6822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18457" y="587827"/>
            <a:ext cx="11207932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ờ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ô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â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õ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ệ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ò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ấ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ề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ê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ô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ừ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iê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ược tăng lên.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â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ể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ồ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ưỡ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iế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3" descr="WhitecornerFlow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69" y="5232400"/>
            <a:ext cx="1828800" cy="162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WhitecornerFlow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34600" y="5029200"/>
            <a:ext cx="20574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8799793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3" descr="Picture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524000" y="5638800"/>
            <a:ext cx="15240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39" name="Picture 4" descr="Picture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63479" flipH="1">
            <a:off x="9109870" y="5299870"/>
            <a:ext cx="1514475" cy="1601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0" name="WordArt 4"/>
          <p:cNvSpPr>
            <a:spLocks noChangeArrowheads="1" noChangeShapeType="1" noTextEdit="1"/>
          </p:cNvSpPr>
          <p:nvPr/>
        </p:nvSpPr>
        <p:spPr bwMode="auto">
          <a:xfrm>
            <a:off x="1981200" y="1981200"/>
            <a:ext cx="8153400" cy="19748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ObliqueRight"/>
              <a:lightRig rig="legacyHarsh3" dir="t"/>
            </a:scene3d>
            <a:sp3d extrusionH="100000" prstMaterial="legacyMatte">
              <a:extrusionClr>
                <a:srgbClr val="663300"/>
              </a:extrusionClr>
              <a:contourClr>
                <a:schemeClr val="bg1"/>
              </a:contourClr>
            </a:sp3d>
          </a:bodyPr>
          <a:lstStyle/>
          <a:p>
            <a:pPr algn="ctr"/>
            <a:r>
              <a:rPr lang="en-US" sz="3600" kern="10" dirty="0" err="1">
                <a:ln w="9525">
                  <a:round/>
                  <a:headEnd/>
                  <a:tailEnd/>
                </a:ln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c</a:t>
            </a:r>
            <a:r>
              <a:rPr lang="en-US" sz="3600" kern="10" dirty="0">
                <a:ln w="9525">
                  <a:round/>
                  <a:headEnd/>
                  <a:tailEnd/>
                </a:ln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kern="10" dirty="0" err="1" smtClean="0">
                <a:ln w="9525">
                  <a:round/>
                  <a:headEnd/>
                  <a:tailEnd/>
                </a:ln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ý</a:t>
            </a:r>
            <a:r>
              <a:rPr lang="en-US" sz="3600" kern="10" dirty="0" smtClean="0">
                <a:ln w="9525">
                  <a:round/>
                  <a:headEnd/>
                  <a:tailEnd/>
                </a:ln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kern="10" dirty="0" err="1">
                <a:ln w="9525">
                  <a:round/>
                  <a:headEnd/>
                  <a:tailEnd/>
                </a:ln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ầy</a:t>
            </a:r>
            <a:r>
              <a:rPr lang="en-US" sz="3600" kern="10" dirty="0">
                <a:ln w="9525">
                  <a:round/>
                  <a:headEnd/>
                  <a:tailEnd/>
                </a:ln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kern="10" dirty="0" err="1">
                <a:ln w="9525">
                  <a:round/>
                  <a:headEnd/>
                  <a:tailEnd/>
                </a:ln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ô</a:t>
            </a:r>
            <a:r>
              <a:rPr lang="en-US" sz="3600" kern="10" dirty="0">
                <a:ln w="9525">
                  <a:round/>
                  <a:headEnd/>
                  <a:tailEnd/>
                </a:ln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kern="10" dirty="0" err="1">
                <a:ln w="9525">
                  <a:round/>
                  <a:headEnd/>
                  <a:tailEnd/>
                </a:ln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o</a:t>
            </a:r>
            <a:r>
              <a:rPr lang="en-US" sz="3600" kern="10" dirty="0">
                <a:ln w="9525">
                  <a:round/>
                  <a:headEnd/>
                  <a:tailEnd/>
                </a:ln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kern="10" dirty="0" err="1">
                <a:ln w="9525">
                  <a:round/>
                  <a:headEnd/>
                  <a:tailEnd/>
                </a:ln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ức</a:t>
            </a:r>
            <a:r>
              <a:rPr lang="en-US" sz="3600" kern="10" dirty="0">
                <a:ln w="9525">
                  <a:round/>
                  <a:headEnd/>
                  <a:tailEnd/>
                </a:ln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kern="10" dirty="0" err="1" smtClean="0">
                <a:ln w="9525">
                  <a:round/>
                  <a:headEnd/>
                  <a:tailEnd/>
                </a:ln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ỏe</a:t>
            </a:r>
            <a:r>
              <a:rPr lang="en-US" sz="3600" kern="10" dirty="0" smtClean="0">
                <a:ln w="9525">
                  <a:round/>
                  <a:headEnd/>
                  <a:tailEnd/>
                </a:ln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3600" kern="10" dirty="0">
              <a:ln w="9525">
                <a:round/>
                <a:headEnd/>
                <a:tailEnd/>
              </a:ln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endParaRPr lang="en-US" sz="3600" kern="10" dirty="0">
              <a:ln w="9525">
                <a:round/>
                <a:headEnd/>
                <a:tailEnd/>
              </a:ln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9941" name="Picture 3" descr="Picture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43691" y="4565033"/>
            <a:ext cx="3056709" cy="24453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2" name="Picture 4" descr="Picture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63479" flipH="1">
            <a:off x="9310450" y="4159231"/>
            <a:ext cx="2783434" cy="2943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06" y="0"/>
            <a:ext cx="1023938" cy="3308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2F4D71"/>
                  </a:outerShdw>
                </a:effectLst>
              </a14:hiddenEffects>
            </a:ext>
          </a:extLst>
        </p:spPr>
      </p:pic>
      <p:pic>
        <p:nvPicPr>
          <p:cNvPr id="8" name="Picture 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40100" y="0"/>
            <a:ext cx="1023937" cy="3308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2F4D71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84506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27017" y="1162594"/>
            <a:ext cx="11299372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o: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ấ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ri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an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ớ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ằ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iể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ủ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ế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ấ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ă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ác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ể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ẻ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3" descr="WhitecornerFlow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69" y="5232400"/>
            <a:ext cx="1828800" cy="162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WhitecornerFlow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34600" y="5029200"/>
            <a:ext cx="20574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49321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27015" y="156756"/>
            <a:ext cx="11207931" cy="60016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spcBef>
                <a:spcPts val="600"/>
              </a:spcBef>
              <a:spcAft>
                <a:spcPts val="0"/>
              </a:spcAft>
            </a:pP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a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ị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inh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ớp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4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iến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ấn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ề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ải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ễ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ó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òi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o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iên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ần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ải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ắ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ắc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ội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dung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ươ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iến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ũ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ói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iê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ằ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úp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inh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iến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ơ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ản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ắ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ái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ắ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ơ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ản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út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ọn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y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ẫu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so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ánh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ắp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ếp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ốn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êu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ầu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ần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ạt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ừ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ải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áp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ạy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ù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inh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iệ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ế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ạo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ều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iện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ếp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u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iến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ực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ĩ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ưỡ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5" name="Picture 3" descr="WhitecornerFlow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69" y="5232400"/>
            <a:ext cx="1828800" cy="162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WhitecornerFlow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34600" y="5029200"/>
            <a:ext cx="20574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2025325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 descr="WhitecornerFlow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69" y="5232400"/>
            <a:ext cx="1828800" cy="162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WhitecornerFlow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34600" y="5029200"/>
            <a:ext cx="20574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Rectangle 13"/>
          <p:cNvSpPr>
            <a:spLocks noChangeArrowheads="1"/>
          </p:cNvSpPr>
          <p:nvPr/>
        </p:nvSpPr>
        <p:spPr bwMode="auto">
          <a:xfrm>
            <a:off x="1392283" y="244920"/>
            <a:ext cx="9771017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kumimoji="0" lang="en-US" altLang="en-US" sz="32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kumimoji="0" lang="en-US" altLang="en-US" sz="32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ạng</a:t>
            </a:r>
            <a:r>
              <a:rPr kumimoji="0" lang="en-US" altLang="en-US" sz="32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Ưu</a:t>
            </a: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/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ểu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I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en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ần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n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:   </a:t>
            </a:r>
            <a:r>
              <a:rPr lang="en-US" altLang="en-US" sz="3200" dirty="0">
                <a:solidFill>
                  <a:srgbClr val="21252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     </a:t>
            </a:r>
            <a:r>
              <a:rPr lang="en-US" altLang="en-US" sz="3200" dirty="0" smtClean="0">
                <a:solidFill>
                  <a:srgbClr val="21252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…. </a:t>
            </a:r>
            <a:r>
              <a:rPr lang="en-US" altLang="en-US" sz="3200" dirty="0" err="1">
                <a:solidFill>
                  <a:srgbClr val="21252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y</a:t>
            </a:r>
            <a:r>
              <a:rPr lang="en-US" altLang="en-US" sz="3200" dirty="0">
                <a:solidFill>
                  <a:srgbClr val="21252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21252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altLang="en-US" sz="3200" dirty="0">
                <a:solidFill>
                  <a:srgbClr val="21252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21252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altLang="en-US" sz="3200" dirty="0">
                <a:solidFill>
                  <a:srgbClr val="21252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21252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200" dirty="0">
                <a:solidFill>
                  <a:srgbClr val="21252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altLang="en-US" sz="3200" dirty="0" err="1">
                <a:solidFill>
                  <a:srgbClr val="21252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3200" dirty="0">
                <a:solidFill>
                  <a:srgbClr val="21252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21252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200" dirty="0" smtClean="0">
                <a:solidFill>
                  <a:srgbClr val="21252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en-US" altLang="en-US" sz="3200" dirty="0">
                <a:solidFill>
                  <a:srgbClr val="21252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21252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200" dirty="0">
                <a:solidFill>
                  <a:srgbClr val="21252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21252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altLang="en-US" sz="3200" dirty="0">
                <a:solidFill>
                  <a:srgbClr val="21252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solidFill>
                  <a:srgbClr val="21252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3200" dirty="0" smtClean="0">
                <a:solidFill>
                  <a:srgbClr val="21252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 14"/>
          <p:cNvSpPr>
            <a:spLocks noChangeArrowheads="1"/>
          </p:cNvSpPr>
          <p:nvPr/>
        </p:nvSpPr>
        <p:spPr bwMode="auto">
          <a:xfrm>
            <a:off x="1515292" y="2414745"/>
            <a:ext cx="9130553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1" name="Rectangle 15"/>
          <p:cNvSpPr>
            <a:spLocks noChangeArrowheads="1"/>
          </p:cNvSpPr>
          <p:nvPr/>
        </p:nvSpPr>
        <p:spPr bwMode="auto">
          <a:xfrm>
            <a:off x="1332412" y="2799465"/>
            <a:ext cx="10045337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y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ủ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ếu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I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ấu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úc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y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Rectangle 1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144602"/>
              </p:ext>
            </p:extLst>
          </p:nvPr>
        </p:nvGraphicFramePr>
        <p:xfrm>
          <a:off x="3729446" y="2213220"/>
          <a:ext cx="274312" cy="752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" name="Equation" r:id="rId5" imgW="152334" imgH="393529" progId="Equation.3">
                  <p:embed/>
                </p:oleObj>
              </mc:Choice>
              <mc:Fallback>
                <p:oleObj name="Equation" r:id="rId5" imgW="152334" imgH="393529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9446" y="2213220"/>
                        <a:ext cx="274312" cy="7520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0"/>
          <p:cNvSpPr>
            <a:spLocks noChangeArrowheads="1"/>
          </p:cNvSpPr>
          <p:nvPr/>
        </p:nvSpPr>
        <p:spPr bwMode="auto">
          <a:xfrm>
            <a:off x="-39189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558473"/>
              </p:ext>
            </p:extLst>
          </p:nvPr>
        </p:nvGraphicFramePr>
        <p:xfrm>
          <a:off x="3206941" y="2239339"/>
          <a:ext cx="339625" cy="725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" name="Equation" r:id="rId7" imgW="139639" imgH="393529" progId="Equation.3">
                  <p:embed/>
                </p:oleObj>
              </mc:Choice>
              <mc:Fallback>
                <p:oleObj name="Equation" r:id="rId7" imgW="139639" imgH="393529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941" y="2239339"/>
                        <a:ext cx="339625" cy="72593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8032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79714" y="404947"/>
            <a:ext cx="10202092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ợ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ắ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ụ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ắ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ữ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ầ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ẫ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ó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e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4523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554630" y="326188"/>
            <a:ext cx="1150837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ện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ể 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hắc phục những nhược 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3" descr="WhitecornerFlow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69" y="5232400"/>
            <a:ext cx="1828800" cy="162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 descr="WhitecornerFlow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34600" y="5029200"/>
            <a:ext cx="20574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717374" y="994190"/>
            <a:ext cx="11345633" cy="4524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</a:pPr>
            <a:r>
              <a:rPr kumimoji="0" lang="en-US" altLang="en-US" sz="32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ện</a:t>
            </a: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èn</a:t>
            </a: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y</a:t>
            </a: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oa</a:t>
            </a: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</a:pP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-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èn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y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oa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ay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ên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ôi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ĩ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S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GV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ẻ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ô li</a:t>
            </a: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</a:pP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D :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ạch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ang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ô li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ía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ẻ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ậm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ở 2 ô li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ẻ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ậm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ạch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ang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ô li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ẳng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51" name="Picture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4934" y="5578475"/>
            <a:ext cx="5448300" cy="933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7233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 descr="WhitecornerFlow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69" y="5232400"/>
            <a:ext cx="1828800" cy="162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WhitecornerFlow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34600" y="5029200"/>
            <a:ext cx="20574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404948" y="480566"/>
            <a:ext cx="11639006" cy="546303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</a:pP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èn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ĩ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ôi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S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ằm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GV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ễ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ểm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S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S.</a:t>
            </a: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</a:pP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-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 HS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ĩ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t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ang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èn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ĩ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ất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n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S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ĩ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+, -)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ko-KR" sz="3200" b="0" i="0" u="none" strike="noStrike" cap="none" normalizeH="0" baseline="0" dirty="0" smtClean="0">
              <a:ln>
                <a:noFill/>
              </a:ln>
              <a:solidFill>
                <a:srgbClr val="333333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</a:pP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VD :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/52 :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	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GV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S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ện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GV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ĩ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S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ĩ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ko-KR" sz="3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kumimoji="0" lang="en-US" altLang="ko-KR" sz="3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kumimoji="0" lang="en-US" altLang="ko-KR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4224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74</TotalTime>
  <Words>2134</Words>
  <Application>Microsoft Office PowerPoint</Application>
  <PresentationFormat>Widescreen</PresentationFormat>
  <Paragraphs>151</Paragraphs>
  <Slides>3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1</vt:i4>
      </vt:variant>
    </vt:vector>
  </HeadingPairs>
  <TitlesOfParts>
    <vt:vector size="39" baseType="lpstr">
      <vt:lpstr>맑은 고딕</vt:lpstr>
      <vt:lpstr>Arial</vt:lpstr>
      <vt:lpstr>Calibri</vt:lpstr>
      <vt:lpstr>Calibri Light</vt:lpstr>
      <vt:lpstr>Times New Roman</vt:lpstr>
      <vt:lpstr>Office Theme</vt:lpstr>
      <vt:lpstr>Equation</vt:lpstr>
      <vt:lpstr>Equation.DSMT4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70</cp:revision>
  <dcterms:created xsi:type="dcterms:W3CDTF">2022-11-14T14:38:07Z</dcterms:created>
  <dcterms:modified xsi:type="dcterms:W3CDTF">2024-11-13T03:46:23Z</dcterms:modified>
</cp:coreProperties>
</file>